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2" r:id="rId1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187" autoAdjust="0"/>
    <p:restoredTop sz="94660"/>
  </p:normalViewPr>
  <p:slideViewPr>
    <p:cSldViewPr snapToGrid="0">
      <p:cViewPr varScale="1">
        <p:scale>
          <a:sx n="86" d="100"/>
          <a:sy n="86" d="100"/>
        </p:scale>
        <p:origin x="1512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A47401-3CD5-4E0E-B9AD-CA5CFFAD0DEF}" type="datetimeFigureOut">
              <a:rPr lang="ru-RU" smtClean="0"/>
              <a:pPr/>
              <a:t>23.01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72D3F1-5C12-49F0-AA54-AF615AB00C1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181039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E43FCD-381F-458F-8241-FCB496C0197C}" type="datetimeFigureOut">
              <a:rPr lang="ru-RU" smtClean="0"/>
              <a:pPr/>
              <a:t>23.01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5326A3-6F67-4892-930A-202DA2CFA07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93158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E43FCD-381F-458F-8241-FCB496C0197C}" type="datetimeFigureOut">
              <a:rPr lang="ru-RU" smtClean="0"/>
              <a:pPr/>
              <a:t>23.01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5326A3-6F67-4892-930A-202DA2CFA07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805655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E43FCD-381F-458F-8241-FCB496C0197C}" type="datetimeFigureOut">
              <a:rPr lang="ru-RU" smtClean="0"/>
              <a:pPr/>
              <a:t>23.01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5326A3-6F67-4892-930A-202DA2CFA07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643897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E43FCD-381F-458F-8241-FCB496C0197C}" type="datetimeFigureOut">
              <a:rPr lang="ru-RU" smtClean="0"/>
              <a:pPr/>
              <a:t>23.01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5326A3-6F67-4892-930A-202DA2CFA07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988011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E43FCD-381F-458F-8241-FCB496C0197C}" type="datetimeFigureOut">
              <a:rPr lang="ru-RU" smtClean="0"/>
              <a:pPr/>
              <a:t>23.01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5326A3-6F67-4892-930A-202DA2CFA07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898684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E43FCD-381F-458F-8241-FCB496C0197C}" type="datetimeFigureOut">
              <a:rPr lang="ru-RU" smtClean="0"/>
              <a:pPr/>
              <a:t>23.01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5326A3-6F67-4892-930A-202DA2CFA07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329640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E43FCD-381F-458F-8241-FCB496C0197C}" type="datetimeFigureOut">
              <a:rPr lang="ru-RU" smtClean="0"/>
              <a:pPr/>
              <a:t>23.01.2022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5326A3-6F67-4892-930A-202DA2CFA07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678674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E43FCD-381F-458F-8241-FCB496C0197C}" type="datetimeFigureOut">
              <a:rPr lang="ru-RU" smtClean="0"/>
              <a:pPr/>
              <a:t>23.01.2022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5326A3-6F67-4892-930A-202DA2CFA07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48065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E43FCD-381F-458F-8241-FCB496C0197C}" type="datetimeFigureOut">
              <a:rPr lang="ru-RU" smtClean="0"/>
              <a:pPr/>
              <a:t>23.01.2022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5326A3-6F67-4892-930A-202DA2CFA07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8581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E43FCD-381F-458F-8241-FCB496C0197C}" type="datetimeFigureOut">
              <a:rPr lang="ru-RU" smtClean="0"/>
              <a:pPr/>
              <a:t>23.01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5326A3-6F67-4892-930A-202DA2CFA07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33040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E43FCD-381F-458F-8241-FCB496C0197C}" type="datetimeFigureOut">
              <a:rPr lang="ru-RU" smtClean="0"/>
              <a:pPr/>
              <a:t>23.01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5326A3-6F67-4892-930A-202DA2CFA07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253457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E43FCD-381F-458F-8241-FCB496C0197C}" type="datetimeFigureOut">
              <a:rPr lang="ru-RU" smtClean="0"/>
              <a:pPr/>
              <a:t>23.01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5326A3-6F67-4892-930A-202DA2CFA07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514838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0" y="2564525"/>
            <a:ext cx="9291145" cy="1057340"/>
          </a:xfrm>
        </p:spPr>
        <p:txBody>
          <a:bodyPr>
            <a:normAutofit/>
          </a:bodyPr>
          <a:lstStyle/>
          <a:p>
            <a:r>
              <a:rPr lang="ru-RU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ОЗМОЖНЫЕ МЕХАНИЗМЫ ФОРМИРОВАНИЯ 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ru-RU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ЕЙСМИЧЕСКИХ ГВОЗДЕЙ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ru-RU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92527" y="4060909"/>
            <a:ext cx="7338350" cy="1041369"/>
          </a:xfrm>
        </p:spPr>
        <p:txBody>
          <a:bodyPr>
            <a:normAutofit/>
          </a:bodyPr>
          <a:lstStyle/>
          <a:p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атяганов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.Л.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ГУ имени М.В. Ломоносова</a:t>
            </a:r>
          </a:p>
        </p:txBody>
      </p:sp>
      <p:sp>
        <p:nvSpPr>
          <p:cNvPr id="4" name="Подзаголовок 2"/>
          <p:cNvSpPr txBox="1">
            <a:spLocks/>
          </p:cNvSpPr>
          <p:nvPr/>
        </p:nvSpPr>
        <p:spPr>
          <a:xfrm>
            <a:off x="1144927" y="5795975"/>
            <a:ext cx="7051876" cy="87967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учный семинар им. Д.Г. Успенского – В.Н Страхова</a:t>
            </a:r>
            <a:b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анкт-Петербург, 2022 г.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 l="25200" t="36560" r="64825" b="44960"/>
          <a:stretch>
            <a:fillRect/>
          </a:stretch>
        </p:blipFill>
        <p:spPr bwMode="auto">
          <a:xfrm>
            <a:off x="7145234" y="437026"/>
            <a:ext cx="1588611" cy="1846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 descr="Главное здание МГУ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9297" y="409082"/>
            <a:ext cx="3240000" cy="1846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9F961C5-30FD-4A4B-8DF2-DB52CA6927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4985" y="819150"/>
            <a:ext cx="2353940" cy="1228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588148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624FF89-7D5E-467E-99AC-448ABE4372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532" y="365127"/>
            <a:ext cx="8762260" cy="1263648"/>
          </a:xfrm>
        </p:spPr>
        <p:txBody>
          <a:bodyPr>
            <a:normAutofit/>
          </a:bodyPr>
          <a:lstStyle/>
          <a:p>
            <a:pPr algn="ctr"/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ИЗИЧЕСКИЕ ПРЕДПОСЫЛКИ МОДЕЛИ СЕЙСМОГВОЗДЕЙ (макроуровень)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3A0D4D7-E90E-402D-BFE8-8AADC945B4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63671"/>
            <a:ext cx="78867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лизкой аналогией к модели формирования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ейсмогвоздей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является задача о напряженно-деформированном состоянии вблизи горизонтальной круговой выработки (т.е. при фиксированных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условиях)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геоматериалов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когда наблюдается их упруго-пластическое поведение.</a:t>
            </a:r>
          </a:p>
          <a:p>
            <a:pPr marL="0" indent="0">
              <a:buNone/>
            </a:pP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В ряде работ и диссертации О.П.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ушмановой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развит поход к решению подобных плоских задач в условиях локализации сдвигов около выработки на периодической системе логарифмических спиралей вида:</a:t>
            </a:r>
          </a:p>
          <a:p>
            <a:pPr marL="0" indent="0">
              <a:buNone/>
            </a:pP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Подобный подход позволяет математически описывать промежуточное состояние геофизической среды: между классической упругостью (линии скольжения отсутствуют) и пластичностью (линии скольжения бесконечно близки).</a:t>
            </a:r>
          </a:p>
          <a:p>
            <a:pPr marL="0" indent="0">
              <a:buNone/>
            </a:pP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6829395-929E-4DEF-ABA2-87A3485F2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3099" y="403934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18BF7C96-2D66-4D5F-BCAE-114DA6F01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128241"/>
              </p:ext>
            </p:extLst>
          </p:nvPr>
        </p:nvGraphicFramePr>
        <p:xfrm>
          <a:off x="723900" y="4039340"/>
          <a:ext cx="7707112" cy="456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" imgW="2870200" imgH="215900" progId="Equation.DSMT4">
                  <p:embed/>
                </p:oleObj>
              </mc:Choice>
              <mc:Fallback>
                <p:oleObj name="Equation" r:id="rId3" imgW="2870200" imgH="215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4039340"/>
                        <a:ext cx="7707112" cy="4564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02300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Заголовок 15">
            <a:extLst>
              <a:ext uri="{FF2B5EF4-FFF2-40B4-BE49-F238E27FC236}">
                <a16:creationId xmlns:a16="http://schemas.microsoft.com/office/drawing/2014/main" id="{0BC254A7-B482-45E4-A097-A27DFF4915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5841003"/>
            <a:ext cx="7886700" cy="628646"/>
          </a:xfrm>
        </p:spPr>
        <p:txBody>
          <a:bodyPr>
            <a:normAutofit fontScale="90000"/>
          </a:bodyPr>
          <a:lstStyle/>
          <a:p>
            <a:pPr marL="0" indent="0" algn="ctr"/>
            <a:br>
              <a:rPr lang="ru-RU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олинии главных напряжений при задании 16 линий скольжения</a:t>
            </a:r>
            <a:endParaRPr lang="ru-RU" sz="2000" dirty="0"/>
          </a:p>
        </p:txBody>
      </p:sp>
      <p:sp>
        <p:nvSpPr>
          <p:cNvPr id="5" name="Объект 4">
            <a:extLst>
              <a:ext uri="{FF2B5EF4-FFF2-40B4-BE49-F238E27FC236}">
                <a16:creationId xmlns:a16="http://schemas.microsoft.com/office/drawing/2014/main" id="{13AC27B7-FD17-4103-B5BD-B9A7169E9B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23863" y="702674"/>
            <a:ext cx="8091487" cy="1594636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r>
              <a:rPr lang="ru-RU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Если искать бигармоническую функцию напряжений в классе функций вида</a:t>
            </a:r>
          </a:p>
          <a:p>
            <a:pPr marL="0" indent="0">
              <a:buNone/>
            </a:pPr>
            <a:endParaRPr lang="ru-RU" sz="3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7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40000"/>
              </a:lnSpc>
              <a:buNone/>
            </a:pPr>
            <a:r>
              <a:rPr lang="ru-RU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 для                  получим обыкновенное дифференциальное уравнение 4-го порядка, которое решается с учетом соответствующих граничных условий на соседних линиях скольжения</a:t>
            </a:r>
          </a:p>
          <a:p>
            <a:pPr marL="0" indent="0">
              <a:buNone/>
            </a:pP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D418F8D-61C4-40E0-992F-6949B64323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AA9B9370-2AB3-4845-8B2B-7DAC7FC2E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0" y="154622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FA12F291-F05D-4401-B2D9-9D63298C6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823303"/>
              </p:ext>
            </p:extLst>
          </p:nvPr>
        </p:nvGraphicFramePr>
        <p:xfrm>
          <a:off x="2859881" y="1065033"/>
          <a:ext cx="2647950" cy="481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3" imgW="1155700" imgH="241300" progId="Equation.DSMT4">
                  <p:embed/>
                </p:oleObj>
              </mc:Choice>
              <mc:Fallback>
                <p:oleObj name="Equation" r:id="rId3" imgW="11557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881" y="1065033"/>
                        <a:ext cx="2647950" cy="4811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>
            <a:extLst>
              <a:ext uri="{FF2B5EF4-FFF2-40B4-BE49-F238E27FC236}">
                <a16:creationId xmlns:a16="http://schemas.microsoft.com/office/drawing/2014/main" id="{C3E7A94F-6032-4025-BCD1-3DE2B2239B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C54E546A-5219-47E3-864A-156DB77A8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769097"/>
              </p:ext>
            </p:extLst>
          </p:nvPr>
        </p:nvGraphicFramePr>
        <p:xfrm>
          <a:off x="1278731" y="1571822"/>
          <a:ext cx="895350" cy="40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5" imgW="381000" imgH="228600" progId="Equation.DSMT4">
                  <p:embed/>
                </p:oleObj>
              </mc:Choice>
              <mc:Fallback>
                <p:oleObj name="Equation" r:id="rId5" imgW="381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731" y="1571822"/>
                        <a:ext cx="895350" cy="4000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23C08E6A-5BD0-4F49-BE5D-172730A6D8D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1050" y="2662437"/>
            <a:ext cx="7734300" cy="3324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6055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756039D-2702-492A-83E0-62E1141495E5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709613" y="451642"/>
            <a:ext cx="7886700" cy="633413"/>
          </a:xfrm>
        </p:spPr>
        <p:txBody>
          <a:bodyPr>
            <a:normAutofit fontScale="90000"/>
          </a:bodyPr>
          <a:lstStyle/>
          <a:p>
            <a:pPr algn="ctr"/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ЕОФИЗИЧЕСКИЕ АНАЛОГИ СЕЙСМОГВОЗДЕЙ </a:t>
            </a:r>
            <a:b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ПРИМЕРЕ КОЛЬЦЕВЫХ СТРУКТУР</a:t>
            </a:r>
            <a:b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улытьинская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аномальная зона – ПАЗ)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07F9BE1-D104-4BEA-9C21-2B874462A6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463" y="1641476"/>
            <a:ext cx="8763000" cy="4448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50911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09D08EB-155B-47B9-82B3-F72D5BC76F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9078" y="321583"/>
            <a:ext cx="5586412" cy="4824413"/>
          </a:xfrm>
          <a:prstGeom prst="rect">
            <a:avLst/>
          </a:prstGeom>
        </p:spPr>
      </p:pic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285B71BA-F725-4C10-A3FF-E149DE354A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9268" y="5596618"/>
            <a:ext cx="7886700" cy="939799"/>
          </a:xfrm>
        </p:spPr>
        <p:txBody>
          <a:bodyPr>
            <a:normAutofit fontScale="90000"/>
          </a:bodyPr>
          <a:lstStyle/>
          <a:p>
            <a:r>
              <a:rPr lang="ru-RU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ВЫВОД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Ряд кольцевых структур в литосфере могут представлять собой “расплющенные шляпки” древних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сейсмогвоздей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дегазационная деятельность </a:t>
            </a:r>
            <a:b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которых находится на заключительной стадии естественного затухания.</a:t>
            </a: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1539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72175BF-674B-47C7-B63C-826C65C4168A}"/>
              </a:ext>
            </a:extLst>
          </p:cNvPr>
          <p:cNvSpPr txBox="1"/>
          <p:nvPr/>
        </p:nvSpPr>
        <p:spPr>
          <a:xfrm>
            <a:off x="290512" y="342900"/>
            <a:ext cx="8562975" cy="53487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26490" algn="just">
              <a:lnSpc>
                <a:spcPct val="107000"/>
              </a:lnSpc>
            </a:pP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ПИСОК ЛИТЕРАТУРЫ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+mj-lt"/>
              <a:buAutoNum type="arabicPeriod"/>
            </a:pPr>
            <a:r>
              <a:rPr lang="ru-RU" sz="1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уфельд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И.Л., Новоселов О.Н. Сейсмический процесс в зоне субдукции. Мониторинг фонового режима. М.: ФГБОУ ВПО МГУЛ, 2014, 100с.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+mj-lt"/>
              <a:buAutoNum type="arabicPeriod"/>
            </a:pPr>
            <a:r>
              <a:rPr lang="ru-RU" sz="1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иссин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И.Г. Флюиды в земной коре: геофизические и тектонические аспекты. М.: Наука, 2009, 328с.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+mj-lt"/>
              <a:buAutoNum type="arabicPeriod"/>
            </a:pP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Флюиды и геодинамика/Мат-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лы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серос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Симпозиума “Глубинные флюиды и геодинамика”. М.: Наука, 2006, 283с.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+mj-lt"/>
              <a:buAutoNum type="arabicPeriod"/>
            </a:pPr>
            <a:r>
              <a:rPr lang="ru-RU" sz="1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иклашевич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И.А. Микромеханика разрушения в обобщенных пространствах. Минск.: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Логвинов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2003, 208с.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+mj-lt"/>
              <a:buAutoNum type="arabicPeriod"/>
            </a:pP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амарский А.А., Галактионов В.А., Курдюмов С.П., Михайлов А.П. Режимы с обострением в задачах для квазилинейных параболических уравнений. М.: Наука, 1987, 480с.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+mj-lt"/>
              <a:buAutoNum type="arabicPeriod"/>
            </a:pP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Бакирова М.И.,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имова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С.Н., Дородницын В.А. и др. Инвариантные решения уравнения теплопроводности, описывающие направленное распространение горения и спиральные волны в нелинейной среде//ДАН СССР, 1988, т. 299, № 2.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+mj-lt"/>
              <a:buAutoNum type="arabicPeriod"/>
            </a:pPr>
            <a:r>
              <a:rPr lang="ru-RU" sz="1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тяганов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В.Л. Ломоносов и загадки природного электричества. Часть 2. Электротепловой пробой в литосфере как триггер землетрясений//Вестник МГУ, сер. 1,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атематика.Механика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2007, № 4, с. 40-46.</a:t>
            </a:r>
          </a:p>
          <a:p>
            <a:pPr marL="342900" lvl="0" indent="-342900" algn="just">
              <a:lnSpc>
                <a:spcPct val="107000"/>
              </a:lnSpc>
              <a:buFont typeface="+mj-lt"/>
              <a:buAutoNum type="arabicPeriod"/>
            </a:pP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Бушманова О.П. Упруго-пластическое деформирование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еоматериалов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и математическое моделирование локализации сдвигов/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</a:t>
            </a:r>
            <a:r>
              <a:rPr lang="ru-RU" sz="1600" b="0" i="0" dirty="0" err="1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исс</a:t>
            </a:r>
            <a:r>
              <a:rPr lang="ru-RU" sz="1600" b="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600" b="0" i="0" dirty="0" err="1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д.ф.м.н</a:t>
            </a:r>
            <a:r>
              <a:rPr lang="ru-RU" sz="1600" b="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Барнаул, 2003, 223с.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+mj-lt"/>
              <a:buAutoNum type="arabicPeriod"/>
            </a:pPr>
            <a:r>
              <a:rPr lang="en-US" sz="1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ppert</a:t>
            </a:r>
            <a:r>
              <a:rPr lang="en-US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., Varma C.M. //Phys. Rev. Lett. 25(1970), p. 1108-1111.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15047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2" descr="https://24smi.org/public/media/app/public/media/uploads/volcano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1028" name="Picture 4" descr="https://24smi.org/public/media/app/public/media/uploads/volcano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8509"/>
          </a:xfrm>
          <a:prstGeom prst="rect">
            <a:avLst/>
          </a:prstGeom>
          <a:noFill/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717" y="304439"/>
            <a:ext cx="8618486" cy="1143000"/>
          </a:xfrm>
        </p:spPr>
        <p:txBody>
          <a:bodyPr/>
          <a:lstStyle/>
          <a:p>
            <a:pPr algn="ctr" eaLnBrk="1" hangingPunct="1"/>
            <a:r>
              <a:rPr lang="ru-RU" sz="5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СПАСИБО ЗА ВНИМАНИЕ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DE4F38B-A420-4541-9714-E703EACBFB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302" y="234499"/>
            <a:ext cx="8929396" cy="735886"/>
          </a:xfrm>
        </p:spPr>
        <p:txBody>
          <a:bodyPr>
            <a:normAutofit fontScale="90000"/>
          </a:bodyPr>
          <a:lstStyle/>
          <a:p>
            <a:pPr algn="ctr"/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СТРАНСТВЕННО-ВРЕМЕННОЕ РАСПРЕДЕЛЕНИЕ ГИПОЦЕНТРОВ ЗЕМЛЕТРЯСЕНИЙ В ЗОНЕ СЕЙСМОГВОЗДЯ</a:t>
            </a:r>
            <a:b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3231367-F95F-455F-AA1A-EEE532489F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7910" y="1091681"/>
            <a:ext cx="8537510" cy="5643787"/>
          </a:xfrm>
        </p:spPr>
        <p:txBody>
          <a:bodyPr/>
          <a:lstStyle/>
          <a:p>
            <a:pPr marL="0" indent="0" algn="just">
              <a:buNone/>
            </a:pP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Рассматриваются признаки и свойства “сейсмических гвоздей”, которые представляют собой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убвертикальные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скопления гипоцентров землетрясений, расположенных на глубинах 20-80 км с эпицентральной проекцией на земную поверхность диаметром всего в 5-10 км и аномально малым временем формирования</a:t>
            </a:r>
          </a:p>
          <a:p>
            <a:pPr marL="0" indent="0">
              <a:buNone/>
            </a:pPr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5079825-2F69-4917-9F09-09544B4DD1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879" y="2239347"/>
            <a:ext cx="8318241" cy="4262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40202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B95294E-46D5-4B51-8AAA-365F5DB0A0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1034466"/>
          </a:xfrm>
        </p:spPr>
        <p:txBody>
          <a:bodyPr>
            <a:normAutofit fontScale="90000"/>
          </a:bodyPr>
          <a:lstStyle/>
          <a:p>
            <a:pPr algn="ctr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ИПОЦЕНТРЫ ЗЕМЛЕТРЯСЕНИЙ ВБЛИЗИ ЯПОНИИ </a:t>
            </a:r>
            <a:b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1981г. и 1983г. (30°- 40°с.ш. и 130°- 140°в. д.)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854B981-35F6-4206-BE91-42C5CF621F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894" y="1632857"/>
            <a:ext cx="8565501" cy="4646645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</p:pic>
    </p:spTree>
    <p:extLst>
      <p:ext uri="{BB962C8B-B14F-4D97-AF65-F5344CB8AC3E}">
        <p14:creationId xmlns:p14="http://schemas.microsoft.com/office/powerpoint/2010/main" val="32255962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40E38A-C7A5-4EF2-981D-86ACB4966A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2595" y="365126"/>
            <a:ext cx="8640147" cy="1325563"/>
          </a:xfrm>
        </p:spPr>
        <p:txBody>
          <a:bodyPr>
            <a:normAutofit/>
          </a:bodyPr>
          <a:lstStyle/>
          <a:p>
            <a:pPr algn="ctr"/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СОБЕННОСТИ ГЛУБИННОЙ ДЕГАЗАЦИИ ВОДОРОДА И ГЕЛИЯ (МАНТИЙНЫЕ ПЛЮМЫ)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BE27646-400E-4758-ACAE-20FEEFB3EE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342900" lvl="0" indent="-342900" algn="just">
              <a:lnSpc>
                <a:spcPct val="107000"/>
              </a:lnSpc>
              <a:spcAft>
                <a:spcPts val="600"/>
              </a:spcAft>
              <a:buFont typeface="+mj-lt"/>
              <a:buAutoNum type="arabicPeriod"/>
              <a:tabLst>
                <a:tab pos="630555" algn="l"/>
              </a:tabLst>
            </a:pP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лавной особенностью водорода, растворенного в практически безводных минералах верхней мантии при 500°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и более, является его аномально высокая подвижность по междоузельному механизму, когда его коэффициент диффузии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на 7-10 порядков превышает (например, в оливине и диопсиде) величины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всех других атомов внедрения.</a:t>
            </a:r>
            <a:endParaRPr lang="ru-RU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600"/>
              </a:spcAft>
              <a:buFont typeface="+mj-lt"/>
              <a:buAutoNum type="arabicPeriod"/>
              <a:tabLst>
                <a:tab pos="630555" algn="l"/>
              </a:tabLst>
            </a:pP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гретые водород и гелий являются очень эффективными газообразными теплоносителями, поэтому при их движении в сплошной деформируемой среде локально сильно нагреваются и диффузионные каналы.</a:t>
            </a:r>
            <a:endParaRPr lang="ru-RU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600"/>
              </a:spcAft>
              <a:buFont typeface="+mj-lt"/>
              <a:buAutoNum type="arabicPeriod"/>
              <a:tabLst>
                <a:tab pos="630555" algn="l"/>
              </a:tabLst>
            </a:pP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исутствие водорода в среде существенно снижает поверхностную энергию, поэтому эти диффузионно-тепловые каналы фактически становятся аналогом площадок скольжения (микротрещинами), которые при высоких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T</a:t>
            </a:r>
            <a:r>
              <a:rPr lang="ru-RU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словиях и подкачке перегретого водорода из мантийного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люма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могут перерасти в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езалечиваемые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макротрещины большой длины, но малой толщины. </a:t>
            </a:r>
            <a:endParaRPr lang="ru-RU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01194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104FB4F-55BD-4C55-A733-D3F0F92462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5273" y="365126"/>
            <a:ext cx="8310077" cy="1053127"/>
          </a:xfrm>
        </p:spPr>
        <p:txBody>
          <a:bodyPr>
            <a:normAutofit/>
          </a:bodyPr>
          <a:lstStyle/>
          <a:p>
            <a:pPr algn="ctr"/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СОБЕННОСТИ ГЛУБИННОЙ ДЕГАЗАЦИИ ВОДОРОДА И ГЕЛИЯ (МАНТИЙНЫЕ ПЛЮМЫ)</a:t>
            </a:r>
            <a:endParaRPr lang="ru-RU" sz="2000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0E82FEF-ABC7-4551-92D9-8A65CDC4B7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6962" y="1733192"/>
            <a:ext cx="8310076" cy="4758710"/>
          </a:xfrm>
        </p:spPr>
        <p:txBody>
          <a:bodyPr>
            <a:normAutofit/>
          </a:bodyPr>
          <a:lstStyle/>
          <a:p>
            <a:pPr marL="0" lvl="0" indent="0" algn="just">
              <a:lnSpc>
                <a:spcPct val="107000"/>
              </a:lnSpc>
              <a:buNone/>
              <a:tabLst>
                <a:tab pos="630555" algn="l"/>
              </a:tabLst>
            </a:pP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 Преобразование площадок скольжения в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езотрещины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обычно происходит скачками и сопровождается сейсмическим дребезгом (шумом), а образование макротрещин по типу гидроразрыва может спровоцировать и ощутимые землетрясения.</a:t>
            </a:r>
            <a:endParaRPr lang="ru-RU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just">
              <a:lnSpc>
                <a:spcPct val="107000"/>
              </a:lnSpc>
              <a:spcAft>
                <a:spcPts val="600"/>
              </a:spcAft>
              <a:buNone/>
              <a:tabLst>
                <a:tab pos="630555" algn="l"/>
              </a:tabLst>
            </a:pP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.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морфизированная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насыщенная водородом в его трех формах – молекулярной, атомарной или протонной) среда имеет на 30-50% меньшие значения модулей Юнга и сдвига, но большую плотность, чем та же среда с кристаллической структурой, хотя коэффициенты Пуассона практически одинаковы.</a:t>
            </a:r>
            <a:endParaRPr lang="ru-RU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just">
              <a:lnSpc>
                <a:spcPct val="107000"/>
              </a:lnSpc>
              <a:spcAft>
                <a:spcPts val="800"/>
              </a:spcAft>
              <a:buNone/>
              <a:tabLst>
                <a:tab pos="630555" algn="l"/>
              </a:tabLst>
            </a:pP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. В результате “водородного подогрева” и возможных фазовых переходов пр</a:t>
            </a:r>
            <a:r>
              <a:rPr lang="ru-RU" sz="1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 уменьшении объема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достаточно быстро (в течении суток!) меняются скорости распространения продольных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волн и поперечных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волн, а также заметно увеличивается поглощение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волн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морфизированными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прослойками.</a:t>
            </a:r>
            <a:endParaRPr lang="ru-RU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98764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65818E3-E8E1-4453-97AD-2AE4864EA6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49" y="365127"/>
            <a:ext cx="8375391" cy="978482"/>
          </a:xfrm>
        </p:spPr>
        <p:txBody>
          <a:bodyPr>
            <a:normAutofit/>
          </a:bodyPr>
          <a:lstStyle/>
          <a:p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ОБЩЕННАЯ МОДЕЛЬ ФОРМИРОВАНИЯ СЕЙСМОГВОЗДЕЙ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F3B56E4-D074-46AC-AFD6-EB56EF7744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4006" y="1362870"/>
            <a:ext cx="7886700" cy="4351338"/>
          </a:xfrm>
        </p:spPr>
        <p:txBody>
          <a:bodyPr/>
          <a:lstStyle/>
          <a:p>
            <a:pPr marL="0" indent="0" algn="just">
              <a:buNone/>
            </a:pP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Исходя из часто существующей аналогии процессов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массо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и теплообмена (т.е. параболических уравнений диффузии и теплопроводности), а также учитывая аномально быстрое формирование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сейсмогвоздей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будем исследовать процесс распространения тепла (безразмерной температуры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 в режиме с обострением на основе квазилинейного параболического уравнения</a:t>
            </a:r>
          </a:p>
          <a:p>
            <a:pPr marL="0" indent="0">
              <a:buNone/>
            </a:pPr>
            <a:r>
              <a:rPr lang="ru-RU" sz="1800" dirty="0">
                <a:latin typeface="Times New Roman" panose="02020603050405020304" pitchFamily="18" charset="0"/>
              </a:rPr>
              <a:t>                                                                                                                       </a:t>
            </a:r>
          </a:p>
          <a:p>
            <a:pPr marL="0" indent="0">
              <a:buNone/>
            </a:pPr>
            <a:r>
              <a:rPr lang="ru-RU" sz="1800" dirty="0">
                <a:latin typeface="Times New Roman" panose="02020603050405020304" pitchFamily="18" charset="0"/>
              </a:rPr>
              <a:t>                                                                                                                        (1)  </a:t>
            </a:r>
          </a:p>
          <a:p>
            <a:pPr marL="0" indent="0">
              <a:buNone/>
            </a:pPr>
            <a:endParaRPr lang="ru-RU" sz="18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Если в трехмерном пространстве ввести цилиндрические координаты (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ru-RU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</a:t>
            </a:r>
            <a:r>
              <a:rPr lang="ru-RU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φ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, то уравнение (1) можно записать в виде:</a:t>
            </a:r>
          </a:p>
          <a:p>
            <a:pPr marL="0" indent="0">
              <a:buNone/>
            </a:pPr>
            <a:endParaRPr lang="ru-RU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                                                                       (2)</a:t>
            </a:r>
            <a:endParaRPr lang="ru-RU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A8100F03-A8DC-47D6-8A32-405C515F5A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591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C20B2AA-362D-45B4-A681-DE3F56C25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547251"/>
              </p:ext>
            </p:extLst>
          </p:nvPr>
        </p:nvGraphicFramePr>
        <p:xfrm>
          <a:off x="1936103" y="2822640"/>
          <a:ext cx="4973217" cy="822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3" imgW="2400300" imgH="393700" progId="Equation.DSMT4">
                  <p:embed/>
                </p:oleObj>
              </mc:Choice>
              <mc:Fallback>
                <p:oleObj name="Equation" r:id="rId3" imgW="24003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103" y="2822640"/>
                        <a:ext cx="4973217" cy="8228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>
            <a:extLst>
              <a:ext uri="{FF2B5EF4-FFF2-40B4-BE49-F238E27FC236}">
                <a16:creationId xmlns:a16="http://schemas.microsoft.com/office/drawing/2014/main" id="{3DD18521-54E8-43DE-B700-FDA06424F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C2BDD262-8C0E-4F1C-928C-0BB69708AA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46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                                       (1)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12">
            <a:extLst>
              <a:ext uri="{FF2B5EF4-FFF2-40B4-BE49-F238E27FC236}">
                <a16:creationId xmlns:a16="http://schemas.microsoft.com/office/drawing/2014/main" id="{5CBDD233-210B-4155-920B-F1DFC99604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1926" y="10953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B291EBCC-26F2-4630-9ECE-CC94D2DE21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628090"/>
              </p:ext>
            </p:extLst>
          </p:nvPr>
        </p:nvGraphicFramePr>
        <p:xfrm>
          <a:off x="839756" y="4574510"/>
          <a:ext cx="6713569" cy="1061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5" imgW="2908300" imgH="508000" progId="Equation.DSMT4">
                  <p:embed/>
                </p:oleObj>
              </mc:Choice>
              <mc:Fallback>
                <p:oleObj name="Equation" r:id="rId5" imgW="2908300" imgH="508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56" y="4574510"/>
                        <a:ext cx="6713569" cy="1061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54567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3613713-1FF3-4547-AF7E-9009FC9BAB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5816" y="513973"/>
            <a:ext cx="7886700" cy="651911"/>
          </a:xfrm>
        </p:spPr>
        <p:txBody>
          <a:bodyPr>
            <a:normAutofit/>
          </a:bodyPr>
          <a:lstStyle/>
          <a:p>
            <a:pPr algn="ctr"/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НВАРИАНТНОЕ РЕШЕНИЕ МОДЕЛИ</a:t>
            </a:r>
            <a:b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ОРМИРОВАНИЯ СЕЙСМОГВОЗДЕЙ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F2C19D8-1014-4C1C-9A2F-7E369F4945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90" y="1558322"/>
            <a:ext cx="8832191" cy="5424244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ru-RU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Исходя из результатов группового анализа уравнения (2) предложена нетривиальная замена независимых переменных: </a:t>
            </a:r>
          </a:p>
          <a:p>
            <a:pPr marL="0" indent="0">
              <a:buNone/>
            </a:pPr>
            <a:endParaRPr lang="ru-RU" sz="1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                                             </a:t>
            </a:r>
          </a:p>
          <a:p>
            <a:pPr marL="0" indent="0">
              <a:buNone/>
            </a:pPr>
            <a:r>
              <a:rPr lang="ru-RU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которая позволяет найти инвариантное решение уравнения (2) в режиме с обострением или “собственную функцию” нелинейной среды вида    </a:t>
            </a:r>
          </a:p>
          <a:p>
            <a:pPr marL="0" indent="0">
              <a:buNone/>
            </a:pPr>
            <a:endParaRPr lang="ru-RU" sz="1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r>
              <a:rPr lang="ru-RU" sz="29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где </a:t>
            </a:r>
            <a:r>
              <a:rPr lang="en-US" sz="29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9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 </a:t>
            </a:r>
            <a:r>
              <a:rPr lang="ru-RU" sz="29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– </a:t>
            </a:r>
            <a:r>
              <a:rPr lang="en-US" sz="29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29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время обострения 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                      </a:t>
            </a:r>
            <a:r>
              <a:rPr lang="ru-RU" sz="2900" dirty="0">
                <a:latin typeface="Times New Roman" panose="02020603050405020304" pitchFamily="18" charset="0"/>
                <a:ea typeface="Calibri" panose="020F0502020204030204" pitchFamily="34" charset="0"/>
              </a:rPr>
              <a:t>при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 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 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  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), </a:t>
            </a:r>
            <a:r>
              <a:rPr lang="ru-RU" sz="29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а функция </a:t>
            </a:r>
            <a:r>
              <a:rPr lang="en-US" sz="29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(R,Z,</a:t>
            </a:r>
            <a:r>
              <a:rPr lang="ru-RU" sz="29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Ф</a:t>
            </a:r>
            <a:r>
              <a:rPr lang="en-US" sz="29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ru-RU" sz="29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29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– решение нелинейного эллиптического уравнения  </a:t>
            </a:r>
            <a:endParaRPr lang="en-US" sz="29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</a:p>
          <a:p>
            <a:pPr marL="0" indent="0">
              <a:buNone/>
            </a:pPr>
            <a:endParaRPr lang="ru-RU" sz="1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ru-RU" sz="1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r>
              <a:rPr lang="ru-RU" sz="29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которое можно проанализировать только численно.</a:t>
            </a:r>
          </a:p>
          <a:p>
            <a:pPr marL="0" indent="0">
              <a:buNone/>
            </a:pPr>
            <a:endParaRPr lang="ru-RU" sz="1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           </a:t>
            </a:r>
          </a:p>
          <a:p>
            <a:pPr marL="0" indent="0">
              <a:buNone/>
            </a:pPr>
            <a:endParaRPr lang="ru-RU" sz="1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                                                      </a:t>
            </a:r>
            <a:endParaRPr lang="ru-RU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5F07EEF-45AA-4D85-BD30-58A3B01636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967701" y="2789853"/>
            <a:ext cx="1538428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A08711DE-48CC-4CE8-81D1-266310275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751175"/>
              </p:ext>
            </p:extLst>
          </p:nvPr>
        </p:nvGraphicFramePr>
        <p:xfrm>
          <a:off x="994691" y="2009379"/>
          <a:ext cx="7128587" cy="584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3" imgW="4229100" imgH="317500" progId="Equation.DSMT4">
                  <p:embed/>
                </p:oleObj>
              </mc:Choice>
              <mc:Fallback>
                <p:oleObj name="Equation" r:id="rId3" imgW="4229100" imgH="317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691" y="2009379"/>
                        <a:ext cx="7128587" cy="5842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5B9FBBEC-D365-4F73-910C-0C1F9D0C0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7168" y="3940892"/>
            <a:ext cx="12178759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685932FD-60EE-4F9F-BFEB-22E0FB4944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537014"/>
              </p:ext>
            </p:extLst>
          </p:nvPr>
        </p:nvGraphicFramePr>
        <p:xfrm>
          <a:off x="2429304" y="3092720"/>
          <a:ext cx="2304661" cy="481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Equation" r:id="rId5" imgW="1726451" imgH="317362" progId="Equation.DSMT4">
                  <p:embed/>
                </p:oleObj>
              </mc:Choice>
              <mc:Fallback>
                <p:oleObj name="Equation" r:id="rId5" imgW="1726451" imgH="31736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304" y="3092720"/>
                        <a:ext cx="2304661" cy="4818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B6FD15A4-F9C3-45C8-85C0-83F81B95F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30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2EF3772-63AC-4E94-B99C-FEB7CC33E2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586148"/>
              </p:ext>
            </p:extLst>
          </p:nvPr>
        </p:nvGraphicFramePr>
        <p:xfrm>
          <a:off x="583008" y="4366071"/>
          <a:ext cx="7044613" cy="830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7" imgW="4953000" imgH="508000" progId="Equation.DSMT4">
                  <p:embed/>
                </p:oleObj>
              </mc:Choice>
              <mc:Fallback>
                <p:oleObj name="Equation" r:id="rId7" imgW="49530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08" y="4366071"/>
                        <a:ext cx="7044613" cy="8302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F8C18F58-2F86-4F2A-9700-A93C8439B8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8211" y="4270444"/>
            <a:ext cx="1061140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113484FB-2455-4DB5-96B9-B06A0B534E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034323"/>
              </p:ext>
            </p:extLst>
          </p:nvPr>
        </p:nvGraphicFramePr>
        <p:xfrm>
          <a:off x="3261223" y="3692123"/>
          <a:ext cx="765110" cy="2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Equation" r:id="rId9" imgW="469696" imgH="177723" progId="Equation.DSMT4">
                  <p:embed/>
                </p:oleObj>
              </mc:Choice>
              <mc:Fallback>
                <p:oleObj name="Equation" r:id="rId9" imgW="469696" imgH="17772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223" y="3692123"/>
                        <a:ext cx="765110" cy="2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41914F6B-D1C1-45A1-A49A-4D7BE36A6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700" y="4231483"/>
            <a:ext cx="1477967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B660E58-705F-449A-9914-6DF426F00C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640569"/>
              </p:ext>
            </p:extLst>
          </p:nvPr>
        </p:nvGraphicFramePr>
        <p:xfrm>
          <a:off x="4739606" y="3611341"/>
          <a:ext cx="628650" cy="329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11" imgW="393529" imgH="203112" progId="Equation.DSMT4">
                  <p:embed/>
                </p:oleObj>
              </mc:Choice>
              <mc:Fallback>
                <p:oleObj name="Equation" r:id="rId11" imgW="39352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606" y="3611341"/>
                        <a:ext cx="628650" cy="3295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07946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63E02EA-C9BE-4BF4-8AA7-D01C00150B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5943" y="365127"/>
            <a:ext cx="8854751" cy="698564"/>
          </a:xfrm>
        </p:spPr>
        <p:txBody>
          <a:bodyPr>
            <a:normAutofit/>
          </a:bodyPr>
          <a:lstStyle/>
          <a:p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ЕОФИЗИЧЕСКИЕ СЛЕДСТВИЯ ИЗ ИНВАРИАНТНОГО РЕШЕНИЯ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D523C15-CBD0-4136-B012-59372F8FB5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03788"/>
            <a:ext cx="7886700" cy="7527667"/>
          </a:xfrm>
        </p:spPr>
        <p:txBody>
          <a:bodyPr/>
          <a:lstStyle/>
          <a:p>
            <a:pPr marL="0" indent="0" algn="just">
              <a:buNone/>
            </a:pPr>
            <a:r>
              <a:rPr kumimoji="0" lang="en-US" alt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kumimoji="0" lang="ru-RU" alt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нвариантное решение  </a:t>
            </a:r>
            <a:r>
              <a:rPr lang="en-US" altLang="ru-RU" sz="1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(R,Z,</a:t>
            </a:r>
            <a:r>
              <a:rPr lang="ru-RU" altLang="ru-RU" sz="1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Ф</a:t>
            </a:r>
            <a:r>
              <a:rPr lang="en-US" altLang="ru-RU" sz="1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kumimoji="0" lang="ru-RU" alt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уравнения (2) в физическом пространстве (</a:t>
            </a:r>
            <a:r>
              <a:rPr kumimoji="0" lang="en-US" altLang="ru-RU" sz="1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ru-RU" altLang="ru-RU" sz="1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ru-RU" sz="1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kumimoji="0" lang="ru-RU" altLang="ru-RU" sz="1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ru-RU" sz="1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</a:t>
            </a:r>
            <a:r>
              <a:rPr kumimoji="0" lang="ru-RU" alt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или (</a:t>
            </a:r>
            <a:r>
              <a:rPr kumimoji="0" lang="en-US" altLang="ru-RU" sz="1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kumimoji="0" lang="ru-RU" altLang="ru-RU" sz="1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ru-RU" sz="1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</a:t>
            </a:r>
            <a:r>
              <a:rPr kumimoji="0" lang="ru-RU" altLang="ru-RU" sz="1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ru-RU" sz="1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φ</a:t>
            </a:r>
            <a:r>
              <a:rPr kumimoji="0" lang="ru-RU" alt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описывает спиральные траектории распространения неоднородностей </a:t>
            </a:r>
            <a:r>
              <a:rPr kumimoji="0" lang="en-US" altLang="ru-RU" sz="1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kumimoji="0" lang="ru-RU" alt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локальных максимумов или слабых разрывов), которые намотаны на поверхность конуса с вершиной в начале координат. Проекции этих траекторий на плоскость (</a:t>
            </a:r>
            <a:r>
              <a:rPr kumimoji="0" lang="en-US" altLang="ru-RU" sz="1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ru-RU" altLang="ru-RU" sz="1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ru-RU" sz="1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kumimoji="0" lang="ru-RU" alt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в общем случае</a:t>
            </a:r>
            <a:r>
              <a:rPr kumimoji="0" lang="en-US" alt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и</a:t>
            </a:r>
            <a:r>
              <a:rPr kumimoji="0" lang="en-US" alt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представляют собой раскручивающиеся (или скручивающиеся при изменении знака перед                    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=const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 логарифмические спирали, а при               – окружности.</a:t>
            </a:r>
          </a:p>
          <a:p>
            <a:pPr marL="0" indent="0" algn="just">
              <a:buNone/>
            </a:pPr>
            <a:r>
              <a:rPr kumimoji="0" lang="ru-RU" alt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В качестве геофизического обоснования к выбору этой интегральной модели формирования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сейсмогвоздей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в режиме с обострением подчеркнем, что важными особенностями глубинных флюидных систем являются нелинейность их свойств и открытость – возможность обмена энергией с внешней средой. Причем нелинейность флюидных систем сильно зависит от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T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условий, а когда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или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в том числе за счет роста расклинивающего давления водородных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нанопузырьков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в микротрещинах) достигнут некоторых критических значений, то возможна очень быстрая перестройка всей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геофизически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локализованной системы, в том числе типа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сейсмогвоздей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ru-RU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716282CC-80D9-46B7-BA56-EF879C61E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183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157E8EA5-3336-4C20-8FAA-9367810219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013044"/>
              </p:ext>
            </p:extLst>
          </p:nvPr>
        </p:nvGraphicFramePr>
        <p:xfrm>
          <a:off x="6333153" y="2815080"/>
          <a:ext cx="597159" cy="311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3" imgW="406048" imgH="203024" progId="Equation.DSMT4">
                  <p:embed/>
                </p:oleObj>
              </mc:Choice>
              <mc:Fallback>
                <p:oleObj name="Equation" r:id="rId3" imgW="406048" imgH="20302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3153" y="2815080"/>
                        <a:ext cx="597159" cy="311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>
            <a:extLst>
              <a:ext uri="{FF2B5EF4-FFF2-40B4-BE49-F238E27FC236}">
                <a16:creationId xmlns:a16="http://schemas.microsoft.com/office/drawing/2014/main" id="{1EC65F2B-38E3-4179-B84C-C37A72D756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9">
            <a:extLst>
              <a:ext uri="{FF2B5EF4-FFF2-40B4-BE49-F238E27FC236}">
                <a16:creationId xmlns:a16="http://schemas.microsoft.com/office/drawing/2014/main" id="{C3C2D86B-582F-43F4-A6C7-A9EF5735F8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71298C92-2C52-4707-BD70-7844B589CD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937135"/>
              </p:ext>
            </p:extLst>
          </p:nvPr>
        </p:nvGraphicFramePr>
        <p:xfrm>
          <a:off x="4975782" y="3326797"/>
          <a:ext cx="628650" cy="311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5" imgW="406048" imgH="203024" progId="Equation.DSMT4">
                  <p:embed/>
                </p:oleObj>
              </mc:Choice>
              <mc:Fallback>
                <p:oleObj name="Equation" r:id="rId5" imgW="406048" imgH="20302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782" y="3326797"/>
                        <a:ext cx="628650" cy="311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38778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1D580C1-3A67-4483-90CC-9CD5540C92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8676" y="365126"/>
            <a:ext cx="8815526" cy="1055301"/>
          </a:xfrm>
        </p:spPr>
        <p:txBody>
          <a:bodyPr>
            <a:normAutofit/>
          </a:bodyPr>
          <a:lstStyle/>
          <a:p>
            <a:pPr algn="ctr"/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ИЗИЧЕСКИЕ ПРЕДПОСЫЛКИ МОДЕЛИ СЕЙСМОГВОЗДЕЙ (микроуровень)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F751ABC-0B08-4F58-8074-70A6ED7E79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300" y="1825625"/>
            <a:ext cx="8029576" cy="435133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Заметим, что ряд аналогичных свойств из предложенной модели уже были ранее получены другими исследователями, но при фиксированных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T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условиях или на отдельных масштабных уровнях.</a:t>
            </a:r>
            <a:endParaRPr lang="ru-RU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На микроуровне следует отметить монографию А.И.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Миклашевича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где для описания влияния микроструктуры на метрические свойства континуума деформируемой сплошной среды используется аппарат расслоенных многообразий, а рост трещин рассматривается в абстрактных пространствах Финслера, когда можно обойтись и без введения метрики.</a:t>
            </a:r>
          </a:p>
          <a:p>
            <a:pPr marL="0" indent="0" algn="just">
              <a:buNone/>
            </a:pP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Интересна модель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пперта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армы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распространения поверхностного теплового импульса в твердом теле, основанная на особом решении уравнения Шредингера; а также авторская модель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ква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проводимости (переноса протонов) вдоль площадок скольжения.</a:t>
            </a:r>
          </a:p>
        </p:txBody>
      </p:sp>
    </p:spTree>
    <p:extLst>
      <p:ext uri="{BB962C8B-B14F-4D97-AF65-F5344CB8AC3E}">
        <p14:creationId xmlns:p14="http://schemas.microsoft.com/office/powerpoint/2010/main" val="357884361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532</TotalTime>
  <Words>1301</Words>
  <Application>Microsoft Office PowerPoint</Application>
  <PresentationFormat>Экран (4:3)</PresentationFormat>
  <Paragraphs>75</Paragraphs>
  <Slides>1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21" baseType="lpstr">
      <vt:lpstr>Arial</vt:lpstr>
      <vt:lpstr>Calibri</vt:lpstr>
      <vt:lpstr>Calibri Light</vt:lpstr>
      <vt:lpstr>Times New Roman</vt:lpstr>
      <vt:lpstr>Тема Office</vt:lpstr>
      <vt:lpstr>Equation</vt:lpstr>
      <vt:lpstr>ВОЗМОЖНЫЕ МЕХАНИЗМЫ ФОРМИРОВАНИЯ “СЕЙСМИЧЕСКИХ ГВОЗДЕЙ”</vt:lpstr>
      <vt:lpstr>ПРОСТРАНСТВЕННО-ВРЕМЕННОЕ РАСПРЕДЕЛЕНИЕ ГИПОЦЕНТРОВ ЗЕМЛЕТРЯСЕНИЙ В ЗОНЕ СЕЙСМОГВОЗДЯ </vt:lpstr>
      <vt:lpstr>ГИПОЦЕНТРЫ ЗЕМЛЕТРЯСЕНИЙ ВБЛИЗИ ЯПОНИИ  в 1981г. и 1983г. (30°- 40°с.ш. и 130°- 140°в. д.)</vt:lpstr>
      <vt:lpstr>ОСОБЕННОСТИ ГЛУБИННОЙ ДЕГАЗАЦИИ ВОДОРОДА И ГЕЛИЯ (МАНТИЙНЫЕ ПЛЮМЫ)</vt:lpstr>
      <vt:lpstr>ОСОБЕННОСТИ ГЛУБИННОЙ ДЕГАЗАЦИИ ВОДОРОДА И ГЕЛИЯ (МАНТИЙНЫЕ ПЛЮМЫ)</vt:lpstr>
      <vt:lpstr>ОБОБЩЕННАЯ МОДЕЛЬ ФОРМИРОВАНИЯ СЕЙСМОГВОЗДЕЙ</vt:lpstr>
      <vt:lpstr>ИНВАРИАНТНОЕ РЕШЕНИЕ МОДЕЛИ ФОРМИРОВАНИЯ СЕЙСМОГВОЗДЕЙ</vt:lpstr>
      <vt:lpstr>ГЕОФИЗИЧЕСКИЕ СЛЕДСТВИЯ ИЗ ИНВАРИАНТНОГО РЕШЕНИЯ</vt:lpstr>
      <vt:lpstr>ФИЗИЧЕСКИЕ ПРЕДПОСЫЛКИ МОДЕЛИ СЕЙСМОГВОЗДЕЙ (микроуровень)</vt:lpstr>
      <vt:lpstr>ФИЗИЧЕСКИЕ ПРЕДПОСЫЛКИ МОДЕЛИ СЕЙСМОГВОЗДЕЙ (макроуровень)</vt:lpstr>
      <vt:lpstr>  Изолинии главных напряжений при задании 16 линий скольжения</vt:lpstr>
      <vt:lpstr>ГЕОФИЗИЧЕСКИЕ АНАЛОГИ СЕЙСМОГВОЗДЕЙ  НА ПРИМЕРЕ КОЛЬЦЕВЫХ СТРУКТУР (Пулытьинская аномальная зона – ПАЗ)</vt:lpstr>
      <vt:lpstr>ВЫВОД: Ряд кольцевых структур в литосфере могут представлять собой “расплющенные шляпки” древних сейсмогвоздей, дегазационная деятельность  которых находится на заключительной стадии естественного затухания.</vt:lpstr>
      <vt:lpstr>Презентация PowerPoint</vt:lpstr>
      <vt:lpstr>СПАСИБО ЗА ВНИМАНИЕ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Сергей Маслов</dc:creator>
  <cp:lastModifiedBy>tenzor-home@yandex.ru</cp:lastModifiedBy>
  <cp:revision>131</cp:revision>
  <dcterms:created xsi:type="dcterms:W3CDTF">2019-09-18T16:52:16Z</dcterms:created>
  <dcterms:modified xsi:type="dcterms:W3CDTF">2022-01-23T13:57:56Z</dcterms:modified>
</cp:coreProperties>
</file>